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EDFCFC" w14:textId="77777777" w:rsidR="00D31954" w:rsidRDefault="00573ECC">
      <w:r>
        <w:t>Nicholas Gallimore</w:t>
      </w:r>
    </w:p>
    <w:p w14:paraId="0A0F03DA" w14:textId="77777777" w:rsidR="00573ECC" w:rsidRDefault="00573ECC">
      <w:r>
        <w:t>Problem Set 9</w:t>
      </w:r>
    </w:p>
    <w:p w14:paraId="7D13846B" w14:textId="77777777" w:rsidR="00573ECC" w:rsidRDefault="00573ECC">
      <w:r>
        <w:t>Math E-10, Harvard Extension</w:t>
      </w:r>
    </w:p>
    <w:p w14:paraId="70CC03B1" w14:textId="77777777" w:rsidR="00573ECC" w:rsidRDefault="00573ECC"/>
    <w:p w14:paraId="5DB69C27" w14:textId="77777777" w:rsidR="00573ECC" w:rsidRDefault="00573ECC">
      <w:r>
        <w:t>Problem 1.</w:t>
      </w:r>
    </w:p>
    <w:p w14:paraId="419171F0" w14:textId="77777777" w:rsidR="00573ECC" w:rsidRDefault="00573ECC"/>
    <w:p w14:paraId="03CCE200" w14:textId="77777777" w:rsidR="00573ECC" w:rsidRDefault="00C033EB">
      <w:r>
        <w:rPr>
          <w:position w:val="-24"/>
        </w:rPr>
        <w:pict w14:anchorId="3EC803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33pt">
            <v:imagedata r:id="rId5" o:title=""/>
          </v:shape>
        </w:pict>
      </w:r>
      <w:r w:rsidR="00573ECC">
        <w:t xml:space="preserve"> </w:t>
      </w:r>
    </w:p>
    <w:p w14:paraId="6606DD5C" w14:textId="77777777" w:rsidR="00573ECC" w:rsidRDefault="00573ECC"/>
    <w:p w14:paraId="3066F794" w14:textId="77777777" w:rsidR="00905A92" w:rsidRDefault="00D77123">
      <w:r>
        <w:t>Problem 2.</w:t>
      </w:r>
    </w:p>
    <w:p w14:paraId="02007F88" w14:textId="0C9E0184" w:rsidR="00573ECC" w:rsidRDefault="00573ECC"/>
    <w:p w14:paraId="333577FE" w14:textId="48B6932F" w:rsidR="00CF1F83" w:rsidRDefault="00C033EB">
      <w:r w:rsidRPr="00CF1F83">
        <w:rPr>
          <w:position w:val="-58"/>
        </w:rPr>
        <w:object w:dxaOrig="4260" w:dyaOrig="980" w14:anchorId="1B7A9519">
          <v:shape id="_x0000_i1044" type="#_x0000_t75" style="width:213pt;height:49pt" o:ole="">
            <v:imagedata r:id="rId6" o:title=""/>
          </v:shape>
          <o:OLEObject Type="Embed" ProgID="Equation.DSMT4" ShapeID="_x0000_i1044" DrawAspect="Content" ObjectID="_1333029849" r:id="rId7"/>
        </w:object>
      </w:r>
      <w:r w:rsidR="00CF1F83">
        <w:t xml:space="preserve"> </w:t>
      </w:r>
    </w:p>
    <w:p w14:paraId="72F525BA" w14:textId="77777777" w:rsidR="00CF1F83" w:rsidRDefault="00CF1F83"/>
    <w:p w14:paraId="68292F30" w14:textId="77777777" w:rsidR="00D77123" w:rsidRDefault="00D77123"/>
    <w:p w14:paraId="0F0439C8" w14:textId="77777777" w:rsidR="00D77123" w:rsidRDefault="00D77123">
      <w:r>
        <w:t>Problem 3.</w:t>
      </w:r>
    </w:p>
    <w:p w14:paraId="30296302" w14:textId="77777777" w:rsidR="00D77123" w:rsidRDefault="00C033EB">
      <w:r>
        <w:rPr>
          <w:position w:val="-142"/>
        </w:rPr>
        <w:pict w14:anchorId="14588656">
          <v:shape id="_x0000_i1027" type="#_x0000_t75" style="width:173.1pt;height:147.25pt">
            <v:imagedata r:id="rId8" o:title=""/>
          </v:shape>
        </w:pict>
      </w:r>
      <w:r w:rsidR="00616C61">
        <w:t xml:space="preserve"> </w:t>
      </w:r>
    </w:p>
    <w:p w14:paraId="420C50C4" w14:textId="77777777" w:rsidR="00E075D5" w:rsidRDefault="00E075D5"/>
    <w:p w14:paraId="3D193FA2" w14:textId="0CAAF815" w:rsidR="00654AC9" w:rsidRDefault="00654AC9">
      <w:r>
        <w:t>Problem 4.</w:t>
      </w:r>
    </w:p>
    <w:p w14:paraId="607EFDB3" w14:textId="59615B10" w:rsidR="00E075D5" w:rsidRDefault="007D706F">
      <w:r w:rsidRPr="00654AC9">
        <w:rPr>
          <w:position w:val="-82"/>
        </w:rPr>
        <w:object w:dxaOrig="1900" w:dyaOrig="1800" w14:anchorId="6376A33E">
          <v:shape id="_x0000_i1028" type="#_x0000_t75" style="width:94.65pt;height:89.8pt" o:ole="">
            <v:imagedata r:id="rId9" o:title=""/>
          </v:shape>
          <o:OLEObject Type="Embed" ProgID="Equation.DSMT4" ShapeID="_x0000_i1028" DrawAspect="Content" ObjectID="_1333029850"/>
        </w:object>
      </w:r>
      <w:r w:rsidR="006A77C2">
        <w:t xml:space="preserve"> </w:t>
      </w:r>
    </w:p>
    <w:p w14:paraId="4BCAB93D" w14:textId="77777777" w:rsidR="001429AB" w:rsidRDefault="001429AB"/>
    <w:p w14:paraId="64BC42BE" w14:textId="77777777" w:rsidR="00767FBE" w:rsidRDefault="00767FBE"/>
    <w:p w14:paraId="25595029" w14:textId="77777777" w:rsidR="00767FBE" w:rsidRDefault="00767FBE"/>
    <w:p w14:paraId="6E650644" w14:textId="77777777" w:rsidR="00767FBE" w:rsidRDefault="00767FBE"/>
    <w:p w14:paraId="34AE4295" w14:textId="77777777" w:rsidR="00767FBE" w:rsidRDefault="00767FBE"/>
    <w:p w14:paraId="1C3D2CEA" w14:textId="77777777" w:rsidR="00767FBE" w:rsidRDefault="00767FBE"/>
    <w:p w14:paraId="71F0DE3A" w14:textId="77777777" w:rsidR="00767FBE" w:rsidRDefault="00767FBE"/>
    <w:p w14:paraId="408A5360" w14:textId="77777777" w:rsidR="00767FBE" w:rsidRDefault="00767FBE"/>
    <w:p w14:paraId="15AD70E8" w14:textId="77777777" w:rsidR="00767FBE" w:rsidRDefault="00767FBE" w:rsidP="00B80ABF">
      <w:pPr>
        <w:tabs>
          <w:tab w:val="left" w:pos="1710"/>
        </w:tabs>
      </w:pPr>
    </w:p>
    <w:p w14:paraId="3B31467B" w14:textId="2EA02373" w:rsidR="001429AB" w:rsidRDefault="001429AB">
      <w:r>
        <w:t>Problem 5.</w:t>
      </w:r>
    </w:p>
    <w:p w14:paraId="2687BF51" w14:textId="77777777" w:rsidR="00767FBE" w:rsidRDefault="00767FBE">
      <w:pPr>
        <w:rPr>
          <w:position w:val="-10"/>
        </w:rPr>
      </w:pPr>
    </w:p>
    <w:p w14:paraId="7F4C5B16" w14:textId="411266C2" w:rsidR="007D706F" w:rsidRDefault="00767FBE">
      <w:r w:rsidRPr="00767FBE">
        <w:rPr>
          <w:position w:val="-124"/>
        </w:rPr>
        <w:object w:dxaOrig="2400" w:dyaOrig="2640" w14:anchorId="56F99D3F">
          <v:shape id="_x0000_i1054" type="#_x0000_t75" style="width:119.75pt;height:131.85pt" o:ole="">
            <v:imagedata r:id="rId11" o:title=""/>
          </v:shape>
          <o:OLEObject Type="Embed" ProgID="Equation.DSMT4" ShapeID="_x0000_i1054" DrawAspect="Content" ObjectID="_1333029851" r:id="rId12"/>
        </w:object>
      </w:r>
      <w:r w:rsidR="004E1128">
        <w:t xml:space="preserve"> </w:t>
      </w:r>
    </w:p>
    <w:p w14:paraId="6B8F1671" w14:textId="77777777" w:rsidR="00767FBE" w:rsidRDefault="00767FBE"/>
    <w:p w14:paraId="6B5CDDF7" w14:textId="77777777" w:rsidR="00767FBE" w:rsidRDefault="00767FBE"/>
    <w:p w14:paraId="15EC9317" w14:textId="6560AFEC" w:rsidR="00801F5B" w:rsidRDefault="00801F5B">
      <w:r>
        <w:t>Problem 6.</w:t>
      </w:r>
    </w:p>
    <w:p w14:paraId="2FD3A4A9" w14:textId="33B0043E" w:rsidR="00801F5B" w:rsidRDefault="006850DA">
      <w:r w:rsidRPr="00801F5B">
        <w:rPr>
          <w:position w:val="-26"/>
        </w:rPr>
        <w:object w:dxaOrig="2540" w:dyaOrig="620" w14:anchorId="4949EA58">
          <v:shape id="_x0000_i1030" type="#_x0000_t75" style="width:127pt;height:30.75pt" o:ole="">
            <v:imagedata r:id="rId13" o:title=""/>
          </v:shape>
          <o:OLEObject Type="Embed" ProgID="Equation.DSMT4" ShapeID="_x0000_i1030" DrawAspect="Content" ObjectID="_1333029852"/>
        </w:object>
      </w:r>
      <w:r w:rsidR="00801F5B">
        <w:t xml:space="preserve"> </w:t>
      </w:r>
    </w:p>
    <w:p w14:paraId="35DE2AFD" w14:textId="77777777" w:rsidR="006850DA" w:rsidRDefault="006850DA"/>
    <w:p w14:paraId="2723F68A" w14:textId="41C5D8D2" w:rsidR="006850DA" w:rsidRDefault="006850DA">
      <w:r>
        <w:t>Problem 7.</w:t>
      </w:r>
    </w:p>
    <w:p w14:paraId="70445173" w14:textId="77777777" w:rsidR="001D7894" w:rsidRDefault="001D7894"/>
    <w:p w14:paraId="7C084788" w14:textId="0C9DD6D7" w:rsidR="001D7894" w:rsidRDefault="001D7894">
      <w:r w:rsidRPr="001D7894">
        <w:rPr>
          <w:position w:val="-116"/>
        </w:rPr>
        <w:object w:dxaOrig="2620" w:dyaOrig="2420" w14:anchorId="5E1BBF30">
          <v:shape id="_x0000_i1031" type="#_x0000_t75" style="width:131.05pt;height:121.35pt" o:ole="">
            <v:imagedata r:id="rId15" o:title=""/>
          </v:shape>
          <o:OLEObject Type="Embed" ProgID="Equation.DSMT4" ShapeID="_x0000_i1031" DrawAspect="Content" ObjectID="_1333029853" r:id="rId16"/>
        </w:object>
      </w:r>
      <w:r w:rsidR="006850DA">
        <w:t xml:space="preserve"> </w:t>
      </w:r>
      <w:r w:rsidR="00CD799B">
        <w:tab/>
      </w:r>
    </w:p>
    <w:p w14:paraId="56C63806" w14:textId="77777777" w:rsidR="00EA01B2" w:rsidRDefault="00EA01B2"/>
    <w:p w14:paraId="0D511E69" w14:textId="64AD1EBF" w:rsidR="001D7894" w:rsidRDefault="001D7894">
      <w:r>
        <w:t>Proof:</w:t>
      </w:r>
    </w:p>
    <w:p w14:paraId="5037FAE3" w14:textId="4B02AE57" w:rsidR="001D7894" w:rsidRDefault="001D7894">
      <w:r w:rsidRPr="001D7894">
        <w:rPr>
          <w:position w:val="-46"/>
        </w:rPr>
        <w:object w:dxaOrig="2460" w:dyaOrig="1080" w14:anchorId="4702A1B6">
          <v:shape id="_x0000_i1032" type="#_x0000_t75" style="width:122.95pt;height:54.2pt" o:ole="">
            <v:imagedata r:id="rId17" o:title=""/>
          </v:shape>
          <o:OLEObject Type="Embed" ProgID="Equation.DSMT4" ShapeID="_x0000_i1032" DrawAspect="Content" ObjectID="_1333029854"/>
        </w:object>
      </w:r>
      <w:r>
        <w:t xml:space="preserve"> </w:t>
      </w:r>
    </w:p>
    <w:p w14:paraId="6C69B70B" w14:textId="77777777" w:rsidR="001429AB" w:rsidRDefault="001429AB"/>
    <w:p w14:paraId="67D42679" w14:textId="77777777" w:rsidR="00633C85" w:rsidRDefault="00633C85"/>
    <w:p w14:paraId="50D4CCB8" w14:textId="1BB5C345" w:rsidR="00633C85" w:rsidRDefault="00C07D3D">
      <w:r>
        <w:t>Problem 8.</w:t>
      </w:r>
    </w:p>
    <w:p w14:paraId="39399F7C" w14:textId="08588840" w:rsidR="00A82756" w:rsidRDefault="0032088D">
      <w:r w:rsidRPr="0032088D">
        <w:rPr>
          <w:position w:val="-70"/>
        </w:rPr>
        <w:object w:dxaOrig="3200" w:dyaOrig="1520" w14:anchorId="5F4F82C4">
          <v:shape id="_x0000_i1033" type="#_x0000_t75" style="width:160.2pt;height:76.05pt" o:ole="">
            <v:imagedata r:id="rId19" o:title=""/>
          </v:shape>
          <o:OLEObject Type="Embed" ProgID="Equation.DSMT4" ShapeID="_x0000_i1033" DrawAspect="Content" ObjectID="_1333029855" r:id="rId20"/>
        </w:object>
      </w:r>
      <w:r w:rsidR="00F30726">
        <w:t xml:space="preserve"> </w:t>
      </w:r>
    </w:p>
    <w:p w14:paraId="497E89EE" w14:textId="77777777" w:rsidR="00411653" w:rsidRDefault="00411653"/>
    <w:p w14:paraId="167E4EB3" w14:textId="705ABB75" w:rsidR="00411653" w:rsidRDefault="00411653">
      <w:r>
        <w:t>Proof:</w:t>
      </w:r>
    </w:p>
    <w:p w14:paraId="069DD756" w14:textId="4A35774B" w:rsidR="00411653" w:rsidRDefault="0032088D">
      <w:r w:rsidRPr="0032088D">
        <w:rPr>
          <w:position w:val="-16"/>
        </w:rPr>
        <w:object w:dxaOrig="2940" w:dyaOrig="440" w14:anchorId="42D39630">
          <v:shape id="_x0000_i1034" type="#_x0000_t75" style="width:147.25pt;height:21.85pt" o:ole="">
            <v:imagedata r:id="rId21" o:title=""/>
          </v:shape>
          <o:OLEObject Type="Embed" ProgID="Equation.DSMT4" ShapeID="_x0000_i1034" DrawAspect="Content" ObjectID="_1333029856"/>
        </w:object>
      </w:r>
      <w:r>
        <w:t xml:space="preserve"> </w:t>
      </w:r>
    </w:p>
    <w:p w14:paraId="4EBD6DC7" w14:textId="77777777" w:rsidR="0032088D" w:rsidRDefault="0032088D"/>
    <w:p w14:paraId="1FD3FB5E" w14:textId="77777777" w:rsidR="00386188" w:rsidRDefault="00386188"/>
    <w:p w14:paraId="225F11E1" w14:textId="77777777" w:rsidR="00386188" w:rsidRDefault="00386188"/>
    <w:p w14:paraId="343D9837" w14:textId="77777777" w:rsidR="00386188" w:rsidRDefault="00386188"/>
    <w:p w14:paraId="3A0547A7" w14:textId="77777777" w:rsidR="00386188" w:rsidRDefault="00386188"/>
    <w:p w14:paraId="779AAB0E" w14:textId="77777777" w:rsidR="00386188" w:rsidRDefault="00386188"/>
    <w:p w14:paraId="03A12CAE" w14:textId="77777777" w:rsidR="00386188" w:rsidRDefault="00386188"/>
    <w:p w14:paraId="593BB499" w14:textId="77777777" w:rsidR="00386188" w:rsidRDefault="00386188"/>
    <w:p w14:paraId="628C43EC" w14:textId="77777777" w:rsidR="00386188" w:rsidRDefault="00386188"/>
    <w:p w14:paraId="3A16959E" w14:textId="77777777" w:rsidR="00386188" w:rsidRDefault="00386188"/>
    <w:p w14:paraId="0F76A2EC" w14:textId="77777777" w:rsidR="00386188" w:rsidRDefault="00386188"/>
    <w:p w14:paraId="5554E703" w14:textId="77777777" w:rsidR="00386188" w:rsidRDefault="00386188"/>
    <w:p w14:paraId="352F4F88" w14:textId="77777777" w:rsidR="00386188" w:rsidRDefault="00386188"/>
    <w:p w14:paraId="54295AEF" w14:textId="51927564" w:rsidR="0032088D" w:rsidRDefault="0032088D">
      <w:r>
        <w:t>Problem 9.</w:t>
      </w:r>
    </w:p>
    <w:p w14:paraId="780ABB3C" w14:textId="77777777" w:rsidR="00386188" w:rsidRDefault="00386188"/>
    <w:p w14:paraId="395366DC" w14:textId="0D100839" w:rsidR="0055135E" w:rsidRDefault="00454EDA">
      <w:r>
        <w:rPr>
          <w:noProof/>
        </w:rPr>
        <w:drawing>
          <wp:inline distT="0" distB="0" distL="0" distR="0" wp14:anchorId="071DDFD3" wp14:editId="13DBF31F">
            <wp:extent cx="4112231" cy="2535876"/>
            <wp:effectExtent l="0" t="0" r="3175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2231" cy="2535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A6EA9" w14:textId="77777777" w:rsidR="0055135E" w:rsidRDefault="0055135E"/>
    <w:p w14:paraId="2A22C8C4" w14:textId="3787A38B" w:rsidR="00454EDA" w:rsidRDefault="00454EDA">
      <w:r>
        <w:tab/>
        <w:t>The midpoint is 750.</w:t>
      </w:r>
    </w:p>
    <w:p w14:paraId="62D50D56" w14:textId="265B8397" w:rsidR="0004271D" w:rsidRDefault="0004271D"/>
    <w:p w14:paraId="1252CCD1" w14:textId="77777777" w:rsidR="0004271D" w:rsidRDefault="0004271D">
      <w:r>
        <w:t xml:space="preserve">b). </w:t>
      </w:r>
    </w:p>
    <w:p w14:paraId="46CE5003" w14:textId="369C5451" w:rsidR="0004271D" w:rsidRDefault="00767FBE" w:rsidP="00386188">
      <w:pPr>
        <w:ind w:firstLine="720"/>
      </w:pPr>
      <w:r w:rsidRPr="00CD799B">
        <w:rPr>
          <w:position w:val="-30"/>
        </w:rPr>
        <w:object w:dxaOrig="3240" w:dyaOrig="720" w14:anchorId="041DE4E6">
          <v:shape id="_x0000_i1061" type="#_x0000_t75" style="width:161.8pt;height:36.4pt" o:ole="">
            <v:imagedata r:id="rId24" o:title=""/>
          </v:shape>
          <o:OLEObject Type="Embed" ProgID="Equation.DSMT4" ShapeID="_x0000_i1061" DrawAspect="Content" ObjectID="_1333029857" r:id="rId25"/>
        </w:object>
      </w:r>
    </w:p>
    <w:p w14:paraId="73E061CC" w14:textId="77777777" w:rsidR="0004271D" w:rsidRDefault="0004271D"/>
    <w:p w14:paraId="129409C2" w14:textId="77777777" w:rsidR="00254398" w:rsidRDefault="00254398"/>
    <w:p w14:paraId="5447027C" w14:textId="77777777" w:rsidR="00254398" w:rsidRDefault="00254398"/>
    <w:p w14:paraId="433732ED" w14:textId="77777777" w:rsidR="00254398" w:rsidRDefault="00254398"/>
    <w:p w14:paraId="37A98CCF" w14:textId="77777777" w:rsidR="00254398" w:rsidRDefault="00254398"/>
    <w:p w14:paraId="7E8BAB73" w14:textId="77777777" w:rsidR="00254398" w:rsidRDefault="00254398"/>
    <w:p w14:paraId="4F3D5B34" w14:textId="77777777" w:rsidR="00254398" w:rsidRDefault="00254398"/>
    <w:p w14:paraId="7FE0C09D" w14:textId="77777777" w:rsidR="00254398" w:rsidRDefault="00254398"/>
    <w:p w14:paraId="6C4A485C" w14:textId="77777777" w:rsidR="00254398" w:rsidRDefault="00254398"/>
    <w:p w14:paraId="78C6DF0A" w14:textId="77777777" w:rsidR="00254398" w:rsidRDefault="00254398"/>
    <w:p w14:paraId="3A877D51" w14:textId="77777777" w:rsidR="0004271D" w:rsidRDefault="0004271D">
      <w:proofErr w:type="gramStart"/>
      <w:r>
        <w:t>c</w:t>
      </w:r>
      <w:proofErr w:type="gramEnd"/>
      <w:r>
        <w:t>).</w:t>
      </w:r>
    </w:p>
    <w:p w14:paraId="68CD6AB4" w14:textId="77777777" w:rsidR="00B501C1" w:rsidRDefault="00254398" w:rsidP="0004271D">
      <w:pPr>
        <w:ind w:firstLine="720"/>
      </w:pPr>
      <w:r w:rsidRPr="00254398">
        <w:rPr>
          <w:position w:val="-380"/>
        </w:rPr>
        <w:object w:dxaOrig="3240" w:dyaOrig="6660" w14:anchorId="3A4716C4">
          <v:shape id="_x0000_i1075" type="#_x0000_t75" style="width:161.8pt;height:333.3pt" o:ole="">
            <v:imagedata r:id="rId26" o:title=""/>
          </v:shape>
          <o:OLEObject Type="Embed" ProgID="Equation.DSMT4" ShapeID="_x0000_i1075" DrawAspect="Content" ObjectID="_1333029858" r:id="rId27"/>
        </w:object>
      </w:r>
    </w:p>
    <w:p w14:paraId="6E42A0A1" w14:textId="305BC1AD" w:rsidR="007157C5" w:rsidRDefault="007157C5" w:rsidP="00B80ABF">
      <w:bookmarkStart w:id="0" w:name="_GoBack"/>
      <w:bookmarkEnd w:id="0"/>
    </w:p>
    <w:p w14:paraId="61919C37" w14:textId="77777777" w:rsidR="00454EDA" w:rsidRDefault="00454EDA"/>
    <w:sectPr w:rsidR="00454EDA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3ECC"/>
    <w:rsid w:val="000140E9"/>
    <w:rsid w:val="0004271D"/>
    <w:rsid w:val="001429AB"/>
    <w:rsid w:val="001D7894"/>
    <w:rsid w:val="00254398"/>
    <w:rsid w:val="0032088D"/>
    <w:rsid w:val="00386188"/>
    <w:rsid w:val="00411653"/>
    <w:rsid w:val="00454EDA"/>
    <w:rsid w:val="004E1128"/>
    <w:rsid w:val="0055135E"/>
    <w:rsid w:val="00573ECC"/>
    <w:rsid w:val="005E6440"/>
    <w:rsid w:val="00616C61"/>
    <w:rsid w:val="00633C85"/>
    <w:rsid w:val="00654AC9"/>
    <w:rsid w:val="006850DA"/>
    <w:rsid w:val="006A77C2"/>
    <w:rsid w:val="006B3302"/>
    <w:rsid w:val="007157C5"/>
    <w:rsid w:val="00767FBE"/>
    <w:rsid w:val="00770D2F"/>
    <w:rsid w:val="007A1512"/>
    <w:rsid w:val="007D706F"/>
    <w:rsid w:val="00801F5B"/>
    <w:rsid w:val="00905A92"/>
    <w:rsid w:val="00A82756"/>
    <w:rsid w:val="00B33834"/>
    <w:rsid w:val="00B501C1"/>
    <w:rsid w:val="00B537B1"/>
    <w:rsid w:val="00B80ABF"/>
    <w:rsid w:val="00C033EB"/>
    <w:rsid w:val="00C07D3D"/>
    <w:rsid w:val="00C6365E"/>
    <w:rsid w:val="00C87558"/>
    <w:rsid w:val="00CD799B"/>
    <w:rsid w:val="00CF1F83"/>
    <w:rsid w:val="00D26736"/>
    <w:rsid w:val="00D31954"/>
    <w:rsid w:val="00D77123"/>
    <w:rsid w:val="00DB323F"/>
    <w:rsid w:val="00E075D5"/>
    <w:rsid w:val="00E61C4C"/>
    <w:rsid w:val="00EA01B2"/>
    <w:rsid w:val="00F30726"/>
    <w:rsid w:val="00F67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67"/>
    <o:shapelayout v:ext="edit">
      <o:idmap v:ext="edit" data="1"/>
    </o:shapelayout>
  </w:shapeDefaults>
  <w:decimalSymbol w:val="."/>
  <w:listSeparator w:val=","/>
  <w14:docId w14:val="1018622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5A9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A92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5A9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A9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10.emf"/><Relationship Id="rId23" Type="http://schemas.openxmlformats.org/officeDocument/2006/relationships/image" Target="media/image11.jpg"/><Relationship Id="rId24" Type="http://schemas.openxmlformats.org/officeDocument/2006/relationships/image" Target="media/image12.emf"/><Relationship Id="rId25" Type="http://schemas.openxmlformats.org/officeDocument/2006/relationships/oleObject" Target="embeddings/oleObject9.bin"/><Relationship Id="rId26" Type="http://schemas.openxmlformats.org/officeDocument/2006/relationships/image" Target="media/image13.emf"/><Relationship Id="rId27" Type="http://schemas.openxmlformats.org/officeDocument/2006/relationships/oleObject" Target="embeddings/oleObject10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1" Type="http://schemas.openxmlformats.org/officeDocument/2006/relationships/image" Target="media/image5.emf"/><Relationship Id="rId12" Type="http://schemas.openxmlformats.org/officeDocument/2006/relationships/oleObject" Target="embeddings/oleObject3.bin"/><Relationship Id="rId13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oleObject" Target="embeddings/oleObject5.bin"/><Relationship Id="rId17" Type="http://schemas.openxmlformats.org/officeDocument/2006/relationships/image" Target="media/image8.emf"/><Relationship Id="rId1" Type="http://schemas.openxmlformats.org/officeDocument/2006/relationships/styles" Target="styles.xml"/><Relationship Id="rId19" Type="http://schemas.openxmlformats.org/officeDocument/2006/relationships/image" Target="media/image9.emf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4</Pages>
  <Words>81</Words>
  <Characters>465</Characters>
  <Application>Microsoft Macintosh Word</Application>
  <DocSecurity>0</DocSecurity>
  <Lines>3</Lines>
  <Paragraphs>1</Paragraphs>
  <ScaleCrop>false</ScaleCrop>
  <Company>Virtual Theologies</Company>
  <LinksUpToDate>false</LinksUpToDate>
  <CharactersWithSpaces>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26</cp:revision>
  <cp:lastPrinted>2014-04-16T21:17:00Z</cp:lastPrinted>
  <dcterms:created xsi:type="dcterms:W3CDTF">2014-04-16T16:13:00Z</dcterms:created>
  <dcterms:modified xsi:type="dcterms:W3CDTF">2014-04-16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